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93301B" w:rsidRDefault="008E2026" w:rsidP="008E2026">
      <w:pPr>
        <w:ind w:left="1440" w:firstLine="720"/>
        <w:rPr>
          <w:rFonts w:ascii="Tekton Pro Ext" w:hAnsi="Tekton Pro Ext" w:cs="Times New Roman"/>
          <w:sz w:val="40"/>
          <w:szCs w:val="40"/>
        </w:rPr>
      </w:pPr>
      <w:r w:rsidRPr="0093301B">
        <w:rPr>
          <w:rFonts w:ascii="Tekton Pro Ext" w:hAnsi="Tekton Pro Ext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16E8D603" wp14:editId="7D66FE90">
                <wp:simplePos x="0" y="0"/>
                <wp:positionH relativeFrom="column">
                  <wp:posOffset>5747402</wp:posOffset>
                </wp:positionH>
                <wp:positionV relativeFrom="paragraph">
                  <wp:posOffset>-36865</wp:posOffset>
                </wp:positionV>
                <wp:extent cx="1143000" cy="377687"/>
                <wp:effectExtent l="0" t="0" r="19050" b="2286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7768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A8102A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1.</w:t>
                            </w:r>
                            <w:r w:rsidR="002607A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A.APR.1</w:t>
                            </w: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E8D60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55pt;margin-top:-2.9pt;width:90pt;height:29.75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A8102A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1.</w:t>
                      </w:r>
                      <w:r w:rsidR="002607A2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A.APR.1</w:t>
                      </w: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93301B">
        <w:rPr>
          <w:rFonts w:ascii="Tekton Pro Ext" w:hAnsi="Tekton Pro Ext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35200" behindDoc="0" locked="0" layoutInCell="1" allowOverlap="1" wp14:anchorId="6411C7D1" wp14:editId="192B9470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D420C6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 w:rsidRPr="00D420C6"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1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11C7D1" id="Group 4" o:spid="_x0000_s1027" style="position:absolute;left:0;text-align:left;margin-left:.75pt;margin-top:-3.25pt;width:82.5pt;height:48.9pt;z-index:251635200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D420C6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 w:rsidRPr="00D420C6"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1-1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E23633" w:rsidRPr="0093301B">
        <w:rPr>
          <w:rFonts w:ascii="Tekton Pro Ext" w:hAnsi="Tekton Pro Ext" w:cs="Times New Roman"/>
          <w:sz w:val="40"/>
          <w:szCs w:val="40"/>
        </w:rPr>
        <w:t>SECONDARY MATH 2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4D6FFFC2" wp14:editId="5CB3862C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5B6539B" id="Rounded Rectangle 9" o:spid="_x0000_s1026" style="position:absolute;margin-left:-4.4pt;margin-top:10.1pt;width:86.1pt;height:25.55pt;z-index:251638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544D33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46FA64C" wp14:editId="7A4B9483">
                <wp:simplePos x="0" y="0"/>
                <wp:positionH relativeFrom="column">
                  <wp:posOffset>4497242</wp:posOffset>
                </wp:positionH>
                <wp:positionV relativeFrom="paragraph">
                  <wp:posOffset>214664</wp:posOffset>
                </wp:positionV>
                <wp:extent cx="2378075" cy="500449"/>
                <wp:effectExtent l="0" t="0" r="22225" b="13970"/>
                <wp:wrapNone/>
                <wp:docPr id="41" name="Text Box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8075" cy="50044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0C04" w:rsidRPr="00E60C04" w:rsidRDefault="00E60C04" w:rsidP="00E60C0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 xml:space="preserve">Like Terms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terms that have identical variable parts. Like terms can be combined by adding coefficients. The vari</w:t>
                            </w:r>
                            <w:r w:rsidR="00B304AB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able part remains the same when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combining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6FA64C" id="_x0000_t202" coordsize="21600,21600" o:spt="202" path="m,l,21600r21600,l21600,xe">
                <v:stroke joinstyle="miter"/>
                <v:path gradientshapeok="t" o:connecttype="rect"/>
              </v:shapetype>
              <v:shape id="Text Box 41" o:spid="_x0000_s1030" type="#_x0000_t202" style="position:absolute;margin-left:354.1pt;margin-top:16.9pt;width:187.25pt;height:39.4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" fillcolor="white [3201]" strokeweight=".5pt">
                <v:textbox>
                  <w:txbxContent>
                    <w:p w:rsidR="00E60C04" w:rsidRPr="00E60C04" w:rsidRDefault="00E60C04" w:rsidP="00E60C04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 xml:space="preserve">Like Terms: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terms that have identical variable parts. Like terms can be combined by adding coefficients. The vari</w:t>
                      </w:r>
                      <w:r w:rsidR="00B304AB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able part remains the same when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combining.</w:t>
                      </w:r>
                    </w:p>
                  </w:txbxContent>
                </v:textbox>
              </v:shape>
            </w:pict>
          </mc:Fallback>
        </mc:AlternateContent>
      </w:r>
      <w:r w:rsidR="008E2026">
        <w:rPr>
          <w:rFonts w:ascii="Times New Roman" w:hAnsi="Times New Roman" w:cs="Times New Roman"/>
          <w:sz w:val="28"/>
          <w:szCs w:val="28"/>
        </w:rPr>
        <w:t>OBJECTIVE</w:t>
      </w:r>
      <w:r w:rsidR="008E2026">
        <w:rPr>
          <w:rFonts w:ascii="Times New Roman" w:hAnsi="Times New Roman" w:cs="Times New Roman"/>
        </w:rPr>
        <w:tab/>
      </w:r>
      <w:r w:rsidR="00B72FBA" w:rsidRPr="008E2026">
        <w:rPr>
          <w:rFonts w:ascii="Times New Roman" w:hAnsi="Times New Roman" w:cs="Times New Roman"/>
          <w:b/>
        </w:rPr>
        <w:t>1. SWBAT add</w:t>
      </w:r>
      <w:r w:rsidR="00CE57E2" w:rsidRPr="008E2026">
        <w:rPr>
          <w:rFonts w:ascii="Times New Roman" w:hAnsi="Times New Roman" w:cs="Times New Roman"/>
          <w:b/>
        </w:rPr>
        <w:t>,</w:t>
      </w:r>
      <w:r w:rsidR="00B72FBA" w:rsidRPr="008E2026">
        <w:rPr>
          <w:rFonts w:ascii="Times New Roman" w:hAnsi="Times New Roman" w:cs="Times New Roman"/>
          <w:b/>
        </w:rPr>
        <w:t xml:space="preserve"> </w:t>
      </w:r>
      <w:r w:rsidR="00CE57E2" w:rsidRPr="008E2026">
        <w:rPr>
          <w:rFonts w:ascii="Times New Roman" w:hAnsi="Times New Roman" w:cs="Times New Roman"/>
          <w:b/>
        </w:rPr>
        <w:t xml:space="preserve">subtract, &amp; multiply </w:t>
      </w:r>
      <w:r w:rsidR="00B72FBA" w:rsidRPr="008E2026">
        <w:rPr>
          <w:rFonts w:ascii="Times New Roman" w:hAnsi="Times New Roman" w:cs="Times New Roman"/>
          <w:b/>
        </w:rPr>
        <w:t>polynomial expressions.</w:t>
      </w:r>
      <w:r w:rsidR="00B72FBA">
        <w:rPr>
          <w:rFonts w:ascii="Times New Roman" w:hAnsi="Times New Roman" w:cs="Times New Roman"/>
        </w:rPr>
        <w:tab/>
      </w:r>
      <w:r w:rsidR="00B72FBA">
        <w:rPr>
          <w:rFonts w:ascii="Times New Roman" w:hAnsi="Times New Roman" w:cs="Times New Roman"/>
        </w:rPr>
        <w:tab/>
      </w:r>
    </w:p>
    <w:p w:rsidR="008E2026" w:rsidRDefault="00E60C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BEBBD2A" wp14:editId="7DC4C999">
                <wp:simplePos x="0" y="0"/>
                <wp:positionH relativeFrom="column">
                  <wp:posOffset>869212</wp:posOffset>
                </wp:positionH>
                <wp:positionV relativeFrom="paragraph">
                  <wp:posOffset>59690</wp:posOffset>
                </wp:positionV>
                <wp:extent cx="1421027" cy="481913"/>
                <wp:effectExtent l="0" t="19050" r="46355" b="33020"/>
                <wp:wrapNone/>
                <wp:docPr id="18" name="Right Arrow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1027" cy="481913"/>
                        </a:xfrm>
                        <a:prstGeom prst="rightArrow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126097B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18" o:spid="_x0000_s1026" type="#_x0000_t13" style="position:absolute;margin-left:68.45pt;margin-top:4.7pt;width:111.9pt;height:37.95pt;z-index:2517043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" adj="17937" filled="f" strokecolor="black [3213]" strokeweight="1pt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6702C512" wp14:editId="704F3128">
                <wp:simplePos x="0" y="0"/>
                <wp:positionH relativeFrom="column">
                  <wp:posOffset>2445608</wp:posOffset>
                </wp:positionH>
                <wp:positionV relativeFrom="paragraph">
                  <wp:posOffset>77349</wp:posOffset>
                </wp:positionV>
                <wp:extent cx="2001520" cy="630194"/>
                <wp:effectExtent l="0" t="0" r="17780" b="1778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1520" cy="63019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2026" w:rsidRPr="008E2026" w:rsidRDefault="008E2026" w:rsidP="00D1633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D16339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Terms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: any numbers and</w:t>
                            </w:r>
                            <w:r w:rsidR="00D16339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/or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variable</w:t>
                            </w:r>
                            <w:r w:rsidR="00D16339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(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s</w:t>
                            </w:r>
                            <w:r w:rsidR="00D16339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)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multiplied together. Terms are separated by plus and minus signs. There are 4 terms in this </w:t>
                            </w:r>
                            <w:r w:rsidR="009009F9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example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. </w:t>
                            </w:r>
                            <w:r w:rsidR="00D16339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Can you circle them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02C512" id="Text Box 15" o:spid="_x0000_s1031" type="#_x0000_t202" style="position:absolute;margin-left:192.55pt;margin-top:6.1pt;width:157.6pt;height:49.6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" fillcolor="white [3201]" strokeweight=".5pt">
                <v:textbox>
                  <w:txbxContent>
                    <w:p w:rsidR="008E2026" w:rsidRPr="008E2026" w:rsidRDefault="008E2026" w:rsidP="00D16339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D16339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Terms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: any numbers and</w:t>
                      </w:r>
                      <w:r w:rsidR="00D16339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/or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variable</w:t>
                      </w:r>
                      <w:r w:rsidR="00D16339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(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s</w:t>
                      </w:r>
                      <w:r w:rsidR="00D16339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)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multiplied together. Terms are separated by plus and minus signs. There are 4 terms in this </w:t>
                      </w:r>
                      <w:r w:rsidR="009009F9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example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. </w:t>
                      </w:r>
                      <w:r w:rsidR="00D16339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Can you circle them?</w:t>
                      </w:r>
                    </w:p>
                  </w:txbxContent>
                </v:textbox>
              </v:shape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22B4E300" wp14:editId="1075478D">
                <wp:simplePos x="0" y="0"/>
                <wp:positionH relativeFrom="column">
                  <wp:posOffset>-55605</wp:posOffset>
                </wp:positionH>
                <wp:positionV relativeFrom="paragraph">
                  <wp:posOffset>128424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932E8CD" id="Rounded Rectangle 14" o:spid="_x0000_s1026" style="position:absolute;margin-left:-4.4pt;margin-top:10.1pt;width:55.95pt;height:25.55pt;z-index:251656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8E2026" w:rsidRPr="008E2026" w:rsidRDefault="008E2026">
      <w:pPr>
        <w:rPr>
          <w:rFonts w:ascii="Times New Roman" w:hAnsi="Times New Roman" w:cs="Times New Roman"/>
        </w:rPr>
      </w:pPr>
      <w:r w:rsidRPr="008E2026">
        <w:rPr>
          <w:rFonts w:ascii="Times New Roman" w:hAnsi="Times New Roman" w:cs="Times New Roman"/>
          <w:sz w:val="28"/>
          <w:szCs w:val="28"/>
        </w:rPr>
        <w:t>NOTES</w:t>
      </w:r>
      <w:r>
        <w:rPr>
          <w:rFonts w:ascii="Times New Roman" w:hAnsi="Times New Roman" w:cs="Times New Roman"/>
          <w:sz w:val="28"/>
          <w:szCs w:val="28"/>
        </w:rPr>
        <w:tab/>
      </w:r>
      <w:r w:rsidR="009009F9" w:rsidRPr="0093301B">
        <w:rPr>
          <w:rFonts w:ascii="Tekton Pro Ext" w:hAnsi="Tekton Pro Ext" w:cs="Times New Roman"/>
        </w:rPr>
        <w:t>P</w:t>
      </w:r>
      <w:r w:rsidRPr="0093301B">
        <w:rPr>
          <w:rFonts w:ascii="Tekton Pro Ext" w:hAnsi="Tekton Pro Ext" w:cs="Times New Roman"/>
        </w:rPr>
        <w:t>olynomial</w:t>
      </w:r>
      <w:r w:rsidR="00E60C04" w:rsidRPr="0093301B">
        <w:rPr>
          <w:rFonts w:ascii="Tekton Pro Ext" w:hAnsi="Tekton Pro Ext" w:cs="Times New Roman"/>
        </w:rPr>
        <w:t>s</w:t>
      </w:r>
      <w:r w:rsidR="009009F9" w:rsidRPr="0093301B">
        <w:rPr>
          <w:rFonts w:ascii="Tekton Pro Ext" w:hAnsi="Tekton Pro Ext" w:cs="Times New Roman"/>
        </w:rPr>
        <w:t xml:space="preserve"> 101</w:t>
      </w:r>
      <w:r w:rsidRPr="00544D33">
        <w:rPr>
          <w:rFonts w:ascii="Tw Cen MT" w:hAnsi="Tw Cen MT" w:cs="Times New Roman"/>
        </w:rPr>
        <w:t xml:space="preserve"> </w:t>
      </w:r>
    </w:p>
    <w:p w:rsidR="008E2026" w:rsidRDefault="00544D3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0D34E2E" wp14:editId="056B01E6">
                <wp:simplePos x="0" y="0"/>
                <wp:positionH relativeFrom="column">
                  <wp:posOffset>4594860</wp:posOffset>
                </wp:positionH>
                <wp:positionV relativeFrom="paragraph">
                  <wp:posOffset>102098</wp:posOffset>
                </wp:positionV>
                <wp:extent cx="2001520" cy="902043"/>
                <wp:effectExtent l="0" t="0" r="17780" b="1270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01520" cy="90204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009F9" w:rsidRPr="008E2026" w:rsidRDefault="009009F9" w:rsidP="009009F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Degree of a Term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the total of all the exponents of the variables in a term. If no exponent is written, assume 1. </w:t>
                            </w:r>
                            <w:r w:rsidR="00E60C04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If a term has no variables, it is called a constant term and has a degree of zero.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dentify the degree of each term in the exampl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D34E2E" id="Text Box 19" o:spid="_x0000_s1032" type="#_x0000_t202" style="position:absolute;margin-left:361.8pt;margin-top:8.05pt;width:157.6pt;height:71.0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" fillcolor="white [3201]" strokeweight=".5pt">
                <v:textbox>
                  <w:txbxContent>
                    <w:p w:rsidR="009009F9" w:rsidRPr="008E2026" w:rsidRDefault="009009F9" w:rsidP="009009F9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Degree of a Term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: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the total of all the exponents of the variables in a term. If no exponent is written, assume 1. </w:t>
                      </w:r>
                      <w:r w:rsidR="00E60C04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If a term has no variables, it is called a constant term and has a degree of zero.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dentify the degree of each term in the example.</w:t>
                      </w:r>
                    </w:p>
                  </w:txbxContent>
                </v:textbox>
              </v:shape>
            </w:pict>
          </mc:Fallback>
        </mc:AlternateContent>
      </w:r>
    </w:p>
    <w:p w:rsidR="00E60C04" w:rsidRDefault="00E60C04">
      <w:pPr>
        <w:rPr>
          <w:rFonts w:ascii="Times New Roman" w:hAnsi="Times New Roman" w:cs="Times New Roman"/>
        </w:rPr>
      </w:pPr>
    </w:p>
    <w:p w:rsidR="00D16339" w:rsidRDefault="00B304A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4374F20E" wp14:editId="7876ED42">
                <wp:simplePos x="0" y="0"/>
                <wp:positionH relativeFrom="column">
                  <wp:posOffset>2316531</wp:posOffset>
                </wp:positionH>
                <wp:positionV relativeFrom="paragraph">
                  <wp:posOffset>16579</wp:posOffset>
                </wp:positionV>
                <wp:extent cx="2211585" cy="389238"/>
                <wp:effectExtent l="0" t="0" r="17780" b="1143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1585" cy="3892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6339" w:rsidRPr="008E2026" w:rsidRDefault="001D6167" w:rsidP="00D1633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Variable</w:t>
                            </w:r>
                            <w:r w:rsidR="00D16339"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the “letter”</w:t>
                            </w:r>
                            <w:r w:rsidR="00B304AB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part of a term. Some terms have many variables, while others have none.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74F20E" id="Text Box 17" o:spid="_x0000_s1033" type="#_x0000_t202" style="position:absolute;margin-left:182.4pt;margin-top:1.3pt;width:174.15pt;height:30.6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" fillcolor="white [3201]" strokeweight=".5pt">
                <v:textbox>
                  <w:txbxContent>
                    <w:p w:rsidR="00D16339" w:rsidRPr="008E2026" w:rsidRDefault="001D6167" w:rsidP="00D16339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Variable</w:t>
                      </w:r>
                      <w:r w:rsidR="00D16339"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: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the “letter”</w:t>
                      </w:r>
                      <w:r w:rsidR="00B304AB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part of a term. Some terms have many variables, while others have none.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009F9">
        <w:rPr>
          <w:rFonts w:ascii="Times New Roman" w:hAnsi="Times New Roman" w:cs="Times New Roman"/>
        </w:rPr>
        <w:t>Example:</w:t>
      </w:r>
    </w:p>
    <w:p w:rsidR="00D16339" w:rsidRDefault="00200FB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8" type="#_x0000_t75" style="position:absolute;margin-left:19.2pt;margin-top:6.55pt;width:134.25pt;height:22.85pt;z-index:-251613184;mso-position-horizontal-relative:text;mso-position-vertical-relative:text">
            <v:imagedata r:id="rId5" o:title=""/>
          </v:shape>
          <o:OLEObject Type="Embed" ProgID="Equation.DSMT4" ShapeID="_x0000_s1088" DrawAspect="Content" ObjectID="_1497618242" r:id="rId6"/>
        </w:object>
      </w:r>
    </w:p>
    <w:p w:rsidR="00D16339" w:rsidRDefault="00E60C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5867BBEF" wp14:editId="1EA19505">
                <wp:simplePos x="0" y="0"/>
                <wp:positionH relativeFrom="column">
                  <wp:posOffset>2415746</wp:posOffset>
                </wp:positionH>
                <wp:positionV relativeFrom="paragraph">
                  <wp:posOffset>153842</wp:posOffset>
                </wp:positionV>
                <wp:extent cx="2081839" cy="630194"/>
                <wp:effectExtent l="0" t="0" r="13970" b="1778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81839" cy="63019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6339" w:rsidRPr="00D16339" w:rsidRDefault="00D16339" w:rsidP="00D1633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 xml:space="preserve">Coefficient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the number part of a term. If no number is written, assume 1. The sign in front of the term is the sig</w:t>
                            </w:r>
                            <w:r w:rsidR="00B304AB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n of the coefficient. Name the example’s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coefficient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67BBEF" id="Text Box 16" o:spid="_x0000_s1034" type="#_x0000_t202" style="position:absolute;margin-left:190.2pt;margin-top:12.1pt;width:163.9pt;height:49.6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" fillcolor="white [3201]" strokeweight=".5pt">
                <v:textbox>
                  <w:txbxContent>
                    <w:p w:rsidR="00D16339" w:rsidRPr="00D16339" w:rsidRDefault="00D16339" w:rsidP="00D16339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 xml:space="preserve">Coefficient: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the number part of a term. If no number is written, assume 1. The sign in front of the term is the sig</w:t>
                      </w:r>
                      <w:r w:rsidR="00B304AB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n of the coefficient. Name the example’s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coefficients.</w:t>
                      </w:r>
                    </w:p>
                  </w:txbxContent>
                </v:textbox>
              </v:shape>
            </w:pict>
          </mc:Fallback>
        </mc:AlternateContent>
      </w:r>
    </w:p>
    <w:p w:rsidR="009009F9" w:rsidRDefault="00544D3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7061E3E" wp14:editId="10C2F6BC">
                <wp:simplePos x="0" y="0"/>
                <wp:positionH relativeFrom="column">
                  <wp:posOffset>4547235</wp:posOffset>
                </wp:positionH>
                <wp:positionV relativeFrom="paragraph">
                  <wp:posOffset>143373</wp:posOffset>
                </wp:positionV>
                <wp:extent cx="2323071" cy="481914"/>
                <wp:effectExtent l="0" t="0" r="20320" b="1397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3071" cy="48191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009F9" w:rsidRPr="008E2026" w:rsidRDefault="009009F9" w:rsidP="009009F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Degree of a Polynomial</w:t>
                            </w:r>
                            <w:r w:rsidRPr="008E2026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the highest degree of any term, given that the polynomial is in simplified form. What is the degree of the example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061E3E" id="Text Box 24" o:spid="_x0000_s1035" type="#_x0000_t202" style="position:absolute;margin-left:358.05pt;margin-top:11.3pt;width:182.9pt;height:37.9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" fillcolor="white [3201]" strokeweight=".5pt">
                <v:textbox>
                  <w:txbxContent>
                    <w:p w:rsidR="009009F9" w:rsidRPr="008E2026" w:rsidRDefault="009009F9" w:rsidP="009009F9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Degree of a Polynomial</w:t>
                      </w:r>
                      <w:r w:rsidRPr="008E2026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: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the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ighest degree of any term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,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given that the polynomial is in simplified form. What is the degree of the example?</w:t>
                      </w:r>
                    </w:p>
                  </w:txbxContent>
                </v:textbox>
              </v:shape>
            </w:pict>
          </mc:Fallback>
        </mc:AlternateContent>
      </w:r>
    </w:p>
    <w:p w:rsidR="009009F9" w:rsidRDefault="009009F9">
      <w:pPr>
        <w:rPr>
          <w:rFonts w:ascii="Times New Roman" w:hAnsi="Times New Roman" w:cs="Times New Roman"/>
        </w:rPr>
      </w:pPr>
    </w:p>
    <w:p w:rsidR="00E60C04" w:rsidRDefault="00E60C04">
      <w:pPr>
        <w:rPr>
          <w:rFonts w:ascii="Times New Roman" w:hAnsi="Times New Roman" w:cs="Times New Roman"/>
        </w:rPr>
      </w:pPr>
    </w:p>
    <w:p w:rsidR="00E60C04" w:rsidRDefault="00544D3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28CA509" wp14:editId="38A411C0">
                <wp:simplePos x="0" y="0"/>
                <wp:positionH relativeFrom="column">
                  <wp:posOffset>1767016</wp:posOffset>
                </wp:positionH>
                <wp:positionV relativeFrom="paragraph">
                  <wp:posOffset>118453</wp:posOffset>
                </wp:positionV>
                <wp:extent cx="4917989" cy="518984"/>
                <wp:effectExtent l="0" t="0" r="16510" b="14605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17989" cy="51898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4D33" w:rsidRPr="00544D33" w:rsidRDefault="00544D33" w:rsidP="00544D3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 xml:space="preserve">Simplified Form: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a polynomial written as the sum of terms where no terms are like and the degrees of the terms are in descending order. If degrees are the same, then </w:t>
                            </w:r>
                            <w:r w:rsidR="006E350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order those 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alphabetical</w:t>
                            </w:r>
                            <w:r w:rsidR="006E3502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ly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by variable.</w:t>
                            </w:r>
                            <w:r w:rsidR="00BD1727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 xml:space="preserve"> You should also know that the exponents of variables must be non-negative integers in order to be classified as a polynomial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8CA509" id="Text Box 42" o:spid="_x0000_s1036" type="#_x0000_t202" style="position:absolute;margin-left:139.15pt;margin-top:9.35pt;width:387.25pt;height:40.8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" fillcolor="white [3201]" strokeweight=".5pt">
                <v:textbox>
                  <w:txbxContent>
                    <w:p w:rsidR="00544D33" w:rsidRPr="00544D33" w:rsidRDefault="00544D33" w:rsidP="00544D33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 xml:space="preserve">Simplified Form: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a polynomial written as the sum of terms where no terms are like and the degrees of the terms are in descending order. If degrees are the same, then </w:t>
                      </w:r>
                      <w:r w:rsidR="006E3502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order those 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alphabetical</w:t>
                      </w:r>
                      <w:r w:rsidR="006E3502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ly</w:t>
                      </w: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by variable.</w:t>
                      </w:r>
                      <w:r w:rsidR="00BD1727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 xml:space="preserve"> You should also know that the exponents of variables must be non-negative integers in order to be classified as a polynomial.</w:t>
                      </w:r>
                    </w:p>
                  </w:txbxContent>
                </v:textbox>
              </v:shape>
            </w:pict>
          </mc:Fallback>
        </mc:AlternateContent>
      </w:r>
    </w:p>
    <w:p w:rsidR="00E60C04" w:rsidRDefault="00E60C04">
      <w:pPr>
        <w:rPr>
          <w:rFonts w:ascii="Times New Roman" w:hAnsi="Times New Roman" w:cs="Times New Roman"/>
        </w:rPr>
      </w:pPr>
    </w:p>
    <w:p w:rsidR="006E3502" w:rsidRDefault="006E3502">
      <w:pPr>
        <w:rPr>
          <w:rFonts w:ascii="Times New Roman" w:hAnsi="Times New Roman" w:cs="Times New Roman"/>
        </w:rPr>
      </w:pP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288F032" wp14:editId="1A73786C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718C62DE" id="Rounded Rectangle 10" o:spid="_x0000_s1026" style="position:absolute;margin-left:-4.85pt;margin-top:10.4pt;width:83.2pt;height:25.5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  <w:r w:rsidR="006E3502">
        <w:rPr>
          <w:rFonts w:ascii="Times New Roman" w:hAnsi="Times New Roman" w:cs="Times New Roman"/>
        </w:rPr>
        <w:t xml:space="preserve">    Write all answers in simplified form.</w:t>
      </w:r>
      <w:r>
        <w:rPr>
          <w:rFonts w:ascii="Times New Roman" w:hAnsi="Times New Roman" w:cs="Times New Roman"/>
        </w:rPr>
        <w:tab/>
      </w:r>
    </w:p>
    <w:p w:rsidR="003541FE" w:rsidRDefault="0035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AD77BB4" wp14:editId="07B157F9">
                <wp:simplePos x="0" y="0"/>
                <wp:positionH relativeFrom="column">
                  <wp:posOffset>-73025</wp:posOffset>
                </wp:positionH>
                <wp:positionV relativeFrom="paragraph">
                  <wp:posOffset>177097</wp:posOffset>
                </wp:positionV>
                <wp:extent cx="225287" cy="231913"/>
                <wp:effectExtent l="0" t="0" r="22860" b="15875"/>
                <wp:wrapNone/>
                <wp:docPr id="36" name="Oval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8221CCE" id="Oval 36" o:spid="_x0000_s1026" style="position:absolute;margin-left:-5.75pt;margin-top:13.95pt;width:17.75pt;height:18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" filled="f" strokecolor="black [3213]" strokeweight="1pt"/>
            </w:pict>
          </mc:Fallback>
        </mc:AlternateContent>
      </w:r>
    </w:p>
    <w:p w:rsidR="00B72FBA" w:rsidRPr="006E3502" w:rsidRDefault="003541F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419DD7F" wp14:editId="5F530EBA">
                <wp:simplePos x="0" y="0"/>
                <wp:positionH relativeFrom="column">
                  <wp:posOffset>3577590</wp:posOffset>
                </wp:positionH>
                <wp:positionV relativeFrom="paragraph">
                  <wp:posOffset>6641</wp:posOffset>
                </wp:positionV>
                <wp:extent cx="224790" cy="231775"/>
                <wp:effectExtent l="0" t="0" r="22860" b="15875"/>
                <wp:wrapNone/>
                <wp:docPr id="37" name="Oval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" cy="23177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BC3F309" id="Oval 37" o:spid="_x0000_s1026" style="position:absolute;margin-left:281.7pt;margin-top:.5pt;width:17.7pt;height:18.2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" filled="f" strokecolor="black [3213]" strokeweight="1pt"/>
            </w:pict>
          </mc:Fallback>
        </mc:AlternateContent>
      </w:r>
      <w:r w:rsidR="00B72FBA" w:rsidRPr="00B72FBA">
        <w:rPr>
          <w:rFonts w:ascii="Times New Roman" w:hAnsi="Times New Roman" w:cs="Times New Roman"/>
          <w:b/>
        </w:rPr>
        <w:t>1.</w:t>
      </w:r>
      <w:r w:rsidR="00B72FBA">
        <w:rPr>
          <w:rFonts w:ascii="Times New Roman" w:hAnsi="Times New Roman" w:cs="Times New Roman"/>
        </w:rPr>
        <w:t xml:space="preserve">    </w:t>
      </w:r>
      <w:r w:rsidR="00B72FBA" w:rsidRPr="006E3502">
        <w:rPr>
          <w:rFonts w:ascii="Times New Roman" w:hAnsi="Times New Roman" w:cs="Times New Roman"/>
        </w:rPr>
        <w:t xml:space="preserve">Add.     </w:t>
      </w:r>
      <w:r w:rsidR="00B72FBA" w:rsidRPr="006E3502">
        <w:rPr>
          <w:rFonts w:ascii="Times New Roman" w:hAnsi="Times New Roman" w:cs="Times New Roman"/>
          <w:position w:val="-16"/>
        </w:rPr>
        <w:object w:dxaOrig="2260" w:dyaOrig="420">
          <v:shape id="_x0000_i1026" type="#_x0000_t75" style="width:113.35pt;height:20.9pt" o:ole="">
            <v:imagedata r:id="rId7" o:title=""/>
          </v:shape>
          <o:OLEObject Type="Embed" ProgID="Equation.DSMT4" ShapeID="_x0000_i1026" DrawAspect="Content" ObjectID="_1497618221" r:id="rId8"/>
        </w:object>
      </w: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  <w:b/>
        </w:rPr>
        <w:t>2.</w:t>
      </w:r>
      <w:r w:rsidRPr="006E3502">
        <w:rPr>
          <w:rFonts w:ascii="Times New Roman" w:hAnsi="Times New Roman" w:cs="Times New Roman"/>
        </w:rPr>
        <w:t xml:space="preserve">    Subtract.</w:t>
      </w: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  <w:position w:val="-16"/>
        </w:rPr>
        <w:object w:dxaOrig="2260" w:dyaOrig="420">
          <v:shape id="_x0000_i1027" type="#_x0000_t75" style="width:113.35pt;height:20.9pt" o:ole="">
            <v:imagedata r:id="rId9" o:title=""/>
          </v:shape>
          <o:OLEObject Type="Embed" ProgID="Equation.DSMT4" ShapeID="_x0000_i1027" DrawAspect="Content" ObjectID="_1497618222" r:id="rId10"/>
        </w:object>
      </w:r>
    </w:p>
    <w:p w:rsidR="00B72FBA" w:rsidRPr="006E3502" w:rsidRDefault="00B72FBA" w:rsidP="009009F9">
      <w:pPr>
        <w:rPr>
          <w:rFonts w:ascii="Times New Roman" w:hAnsi="Times New Roman" w:cs="Times New Roman"/>
        </w:rPr>
      </w:pPr>
    </w:p>
    <w:p w:rsidR="009009F9" w:rsidRPr="006E3502" w:rsidRDefault="009009F9" w:rsidP="009009F9">
      <w:pPr>
        <w:rPr>
          <w:rFonts w:ascii="Times New Roman" w:hAnsi="Times New Roman" w:cs="Times New Roman"/>
        </w:rPr>
      </w:pPr>
    </w:p>
    <w:p w:rsidR="009009F9" w:rsidRPr="006E3502" w:rsidRDefault="009009F9" w:rsidP="009009F9">
      <w:pPr>
        <w:rPr>
          <w:rFonts w:ascii="Times New Roman" w:hAnsi="Times New Roman" w:cs="Times New Roman"/>
        </w:rPr>
      </w:pPr>
    </w:p>
    <w:p w:rsidR="00B72FBA" w:rsidRPr="006E3502" w:rsidRDefault="00B72FBA">
      <w:pPr>
        <w:rPr>
          <w:rFonts w:ascii="Times New Roman" w:hAnsi="Times New Roman" w:cs="Times New Roman"/>
        </w:rPr>
      </w:pPr>
    </w:p>
    <w:p w:rsidR="00B72FBA" w:rsidRPr="006E3502" w:rsidRDefault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</w:rPr>
        <w:tab/>
      </w:r>
    </w:p>
    <w:p w:rsidR="00B72FBA" w:rsidRPr="006E3502" w:rsidRDefault="006E3502" w:rsidP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CEE42BA" wp14:editId="5B82DBDF">
                <wp:simplePos x="0" y="0"/>
                <wp:positionH relativeFrom="column">
                  <wp:posOffset>3587252</wp:posOffset>
                </wp:positionH>
                <wp:positionV relativeFrom="paragraph">
                  <wp:posOffset>184116</wp:posOffset>
                </wp:positionV>
                <wp:extent cx="224790" cy="231775"/>
                <wp:effectExtent l="0" t="0" r="22860" b="15875"/>
                <wp:wrapNone/>
                <wp:docPr id="44" name="Oval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" cy="23177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F34EC33" id="Oval 44" o:spid="_x0000_s1026" style="position:absolute;margin-left:282.45pt;margin-top:14.5pt;width:17.7pt;height:18.2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" filled="f" strokecolor="black [3213]" strokeweight="1pt"/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50C38B2" wp14:editId="70E80A8F">
                <wp:simplePos x="0" y="0"/>
                <wp:positionH relativeFrom="column">
                  <wp:posOffset>-75857</wp:posOffset>
                </wp:positionH>
                <wp:positionV relativeFrom="paragraph">
                  <wp:posOffset>184219</wp:posOffset>
                </wp:positionV>
                <wp:extent cx="225287" cy="231913"/>
                <wp:effectExtent l="0" t="0" r="22860" b="15875"/>
                <wp:wrapNone/>
                <wp:docPr id="43" name="Oval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5287" cy="231913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B34B461" id="Oval 43" o:spid="_x0000_s1026" style="position:absolute;margin-left:-5.95pt;margin-top:14.5pt;width:17.75pt;height:18.2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" filled="f" strokecolor="black [3213]" strokeweight="1pt"/>
            </w:pict>
          </mc:Fallback>
        </mc:AlternateContent>
      </w:r>
    </w:p>
    <w:p w:rsidR="003541FE" w:rsidRPr="006E3502" w:rsidRDefault="006E3502" w:rsidP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 </w:t>
      </w:r>
      <w:r w:rsidRPr="006E3502">
        <w:rPr>
          <w:rFonts w:ascii="Times New Roman" w:hAnsi="Times New Roman" w:cs="Times New Roman"/>
        </w:rPr>
        <w:t xml:space="preserve">Multiply.  </w:t>
      </w:r>
      <w:r w:rsidRPr="006E3502">
        <w:rPr>
          <w:rFonts w:ascii="Times New Roman" w:hAnsi="Times New Roman" w:cs="Times New Roman"/>
          <w:position w:val="-16"/>
        </w:rPr>
        <w:object w:dxaOrig="1520" w:dyaOrig="420">
          <v:shape id="_x0000_i1028" type="#_x0000_t75" style="width:76.4pt;height:20.9pt" o:ole="">
            <v:imagedata r:id="rId11" o:title=""/>
          </v:shape>
          <o:OLEObject Type="Embed" ProgID="Equation.DSMT4" ShapeID="_x0000_i1028" DrawAspect="Content" ObjectID="_1497618223" r:id="rId1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  <w:b/>
        </w:rPr>
        <w:t>4.</w:t>
      </w:r>
      <w:r w:rsidRPr="006E3502">
        <w:rPr>
          <w:rFonts w:ascii="Times New Roman" w:hAnsi="Times New Roman" w:cs="Times New Roman"/>
        </w:rPr>
        <w:t xml:space="preserve">    Multiply.</w:t>
      </w: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  <w:position w:val="-16"/>
        </w:rPr>
        <w:object w:dxaOrig="2079" w:dyaOrig="420">
          <v:shape id="_x0000_i1029" type="#_x0000_t75" style="width:103.6pt;height:20.9pt" o:ole="">
            <v:imagedata r:id="rId13" o:title=""/>
          </v:shape>
          <o:OLEObject Type="Embed" ProgID="Equation.DSMT4" ShapeID="_x0000_i1029" DrawAspect="Content" ObjectID="_1497618224" r:id="rId14"/>
        </w:object>
      </w:r>
    </w:p>
    <w:p w:rsidR="009009F9" w:rsidRPr="006E3502" w:rsidRDefault="009009F9" w:rsidP="00B72FBA">
      <w:pPr>
        <w:rPr>
          <w:rFonts w:ascii="Times New Roman" w:hAnsi="Times New Roman" w:cs="Times New Roman"/>
        </w:rPr>
      </w:pPr>
    </w:p>
    <w:p w:rsidR="009009F9" w:rsidRDefault="009009F9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P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21C1342" wp14:editId="3A1BB381">
                <wp:simplePos x="0" y="0"/>
                <wp:positionH relativeFrom="column">
                  <wp:posOffset>-67310</wp:posOffset>
                </wp:positionH>
                <wp:positionV relativeFrom="paragraph">
                  <wp:posOffset>187565</wp:posOffset>
                </wp:positionV>
                <wp:extent cx="224790" cy="231775"/>
                <wp:effectExtent l="0" t="0" r="22860" b="15875"/>
                <wp:wrapNone/>
                <wp:docPr id="38" name="Oval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" cy="23177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A5D8F74" id="Oval 38" o:spid="_x0000_s1026" style="position:absolute;margin-left:-5.3pt;margin-top:14.75pt;width:17.7pt;height:18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" filled="f" strokecolor="black [3213]" strokeweight="1pt"/>
            </w:pict>
          </mc:Fallback>
        </mc:AlternateContent>
      </w:r>
    </w:p>
    <w:p w:rsidR="006E3502" w:rsidRDefault="006E3502" w:rsidP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</w:rPr>
        <w:t xml:space="preserve">    Simplify.     </w:t>
      </w:r>
      <w:r w:rsidRPr="006E3502">
        <w:rPr>
          <w:rFonts w:ascii="Times New Roman" w:hAnsi="Times New Roman" w:cs="Times New Roman"/>
          <w:position w:val="-16"/>
        </w:rPr>
        <w:object w:dxaOrig="3460" w:dyaOrig="420">
          <v:shape id="_x0000_i1030" type="#_x0000_t75" style="width:173.2pt;height:20.9pt" o:ole="">
            <v:imagedata r:id="rId15" o:title=""/>
          </v:shape>
          <o:OLEObject Type="Embed" ProgID="Equation.DSMT4" ShapeID="_x0000_i1030" DrawAspect="Content" ObjectID="_1497618225" r:id="rId16"/>
        </w:object>
      </w: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Pr="006E3502" w:rsidRDefault="006E3502" w:rsidP="00B72FBA">
      <w:pPr>
        <w:rPr>
          <w:rFonts w:ascii="Times New Roman" w:hAnsi="Times New Roman" w:cs="Times New Roman"/>
        </w:rPr>
      </w:pPr>
    </w:p>
    <w:p w:rsidR="006E3502" w:rsidRDefault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</w:rPr>
        <w:tab/>
      </w:r>
    </w:p>
    <w:p w:rsidR="00B72FBA" w:rsidRPr="006E3502" w:rsidRDefault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</w:rPr>
        <w:tab/>
      </w:r>
    </w:p>
    <w:p w:rsidR="00B72FBA" w:rsidRPr="006E3502" w:rsidRDefault="00B72FBA">
      <w:pPr>
        <w:rPr>
          <w:rFonts w:ascii="Times New Roman" w:hAnsi="Times New Roman" w:cs="Times New Roman"/>
        </w:rPr>
      </w:pPr>
    </w:p>
    <w:p w:rsidR="00B72FBA" w:rsidRPr="00CE57E2" w:rsidRDefault="00CE57E2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A792D27" wp14:editId="15C61965">
                <wp:simplePos x="0" y="0"/>
                <wp:positionH relativeFrom="column">
                  <wp:posOffset>76543</wp:posOffset>
                </wp:positionH>
                <wp:positionV relativeFrom="paragraph">
                  <wp:posOffset>61423</wp:posOffset>
                </wp:positionV>
                <wp:extent cx="52705" cy="45085"/>
                <wp:effectExtent l="38100" t="19050" r="61595" b="31115"/>
                <wp:wrapNone/>
                <wp:docPr id="1" name="5-Point Sta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705" cy="45085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298673" id="5-Point Star 1" o:spid="_x0000_s1026" style="position:absolute;margin-left:6.05pt;margin-top:4.85pt;width:4.15pt;height:3.5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2705,45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" path="m,17221r20132,l26353,r6220,17221l52705,17221,36418,27864r6221,17221l26353,34442,10066,45085,16287,27864,,17221xe" fillcolor="black [3200]" strokecolor="black [1600]" strokeweight="2pt">
                <v:path arrowok="t" o:connecttype="custom" o:connectlocs="0,17221;20132,17221;26353,0;32573,17221;52705,17221;36418,27864;42639,45085;26353,34442;10066,45085;16287,27864;0,17221" o:connectangles="0,0,0,0,0,0,0,0,0,0,0"/>
              </v:shape>
            </w:pict>
          </mc:Fallback>
        </mc:AlternateContent>
      </w:r>
      <w:r w:rsidR="006E3502">
        <w:rPr>
          <w:rFonts w:ascii="Times New Roman" w:hAnsi="Times New Roman" w:cs="Times New Roman"/>
        </w:rPr>
        <w:t xml:space="preserve">      </w:t>
      </w:r>
      <w:r w:rsidRPr="006E3502">
        <w:rPr>
          <w:rFonts w:ascii="Times New Roman" w:hAnsi="Times New Roman" w:cs="Times New Roman"/>
        </w:rPr>
        <w:t xml:space="preserve">Please note that the set of all polynomials is </w:t>
      </w:r>
      <w:r w:rsidRPr="006E3502">
        <w:rPr>
          <w:rFonts w:ascii="Times New Roman" w:hAnsi="Times New Roman" w:cs="Times New Roman"/>
          <w:b/>
        </w:rPr>
        <w:t>closed</w:t>
      </w:r>
      <w:r w:rsidRPr="006E3502">
        <w:rPr>
          <w:rFonts w:ascii="Times New Roman" w:hAnsi="Times New Roman" w:cs="Times New Roman"/>
        </w:rPr>
        <w:t xml:space="preserve"> for addition, subtraction, and multiplication. That is, if you</w:t>
      </w:r>
      <w:r>
        <w:rPr>
          <w:rFonts w:ascii="Times New Roman" w:hAnsi="Times New Roman" w:cs="Times New Roman"/>
        </w:rPr>
        <w:t xml:space="preserve"> add, subtract, or multiply 2 polynomials, then the answer is also a polynomial.</w:t>
      </w:r>
    </w:p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99200" behindDoc="1" locked="0" layoutInCell="1" allowOverlap="1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3A186F0" id="Group 13" o:spid="_x0000_s1026" style="position:absolute;margin-left:-6.3pt;margin-top:-4.4pt;width:107.1pt;height:25.55pt;z-index:-251617280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8E2026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1-1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Default="000630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F310D">
        <w:rPr>
          <w:rFonts w:ascii="Tekton Pro Ext" w:hAnsi="Tekton Pro Ext" w:cs="Times New Roman"/>
          <w:sz w:val="18"/>
          <w:szCs w:val="18"/>
        </w:rPr>
        <w:t>[SHOW YOUR WORK]</w:t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2F310D">
        <w:rPr>
          <w:rFonts w:ascii="Times New Roman" w:hAnsi="Times New Roman" w:cs="Times New Roman"/>
        </w:rPr>
        <w:tab/>
      </w:r>
      <w:r w:rsidR="006B3D58" w:rsidRPr="002F310D">
        <w:rPr>
          <w:rFonts w:ascii="Tekton Pro Ext" w:hAnsi="Tekton Pro Ext" w:cs="Times New Roman"/>
          <w:sz w:val="18"/>
          <w:szCs w:val="18"/>
        </w:rPr>
        <w:t>[WRITE ALL ANSWERS IN SIMPLIFIED FORM]</w:t>
      </w:r>
    </w:p>
    <w:p w:rsidR="00565C54" w:rsidRDefault="00565C5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dd.</w:t>
      </w:r>
    </w:p>
    <w:p w:rsidR="00063004" w:rsidRDefault="00063004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63004">
        <w:rPr>
          <w:rFonts w:ascii="Times New Roman" w:hAnsi="Times New Roman" w:cs="Times New Roman"/>
          <w:position w:val="-16"/>
        </w:rPr>
        <w:object w:dxaOrig="2040" w:dyaOrig="420">
          <v:shape id="_x0000_i1031" type="#_x0000_t75" style="width:102.15pt;height:20.9pt" o:ole="">
            <v:imagedata r:id="rId17" o:title=""/>
          </v:shape>
          <o:OLEObject Type="Embed" ProgID="Equation.DSMT4" ShapeID="_x0000_i1031" DrawAspect="Content" ObjectID="_1497618226" r:id="rId18"/>
        </w:object>
      </w:r>
    </w:p>
    <w:p w:rsidR="00063004" w:rsidRDefault="00063004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63004">
        <w:rPr>
          <w:rFonts w:ascii="Times New Roman" w:hAnsi="Times New Roman" w:cs="Times New Roman"/>
          <w:position w:val="-16"/>
        </w:rPr>
        <w:object w:dxaOrig="2960" w:dyaOrig="420">
          <v:shape id="_x0000_i1032" type="#_x0000_t75" style="width:148.4pt;height:20.9pt" o:ole="">
            <v:imagedata r:id="rId19" o:title=""/>
          </v:shape>
          <o:OLEObject Type="Embed" ProgID="Equation.DSMT4" ShapeID="_x0000_i1032" DrawAspect="Content" ObjectID="_1497618227" r:id="rId20"/>
        </w:object>
      </w:r>
    </w:p>
    <w:p w:rsidR="00063004" w:rsidRDefault="00063004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position w:val="-16"/>
        </w:rPr>
        <w:object w:dxaOrig="2200" w:dyaOrig="420">
          <v:shape id="_x0000_i1033" type="#_x0000_t75" style="width:109.95pt;height:20.9pt" o:ole="">
            <v:imagedata r:id="rId21" o:title=""/>
          </v:shape>
          <o:OLEObject Type="Embed" ProgID="Equation.DSMT4" ShapeID="_x0000_i1033" DrawAspect="Content" ObjectID="_1497618228" r:id="rId22"/>
        </w:object>
      </w:r>
    </w:p>
    <w:p w:rsidR="00063004" w:rsidRDefault="00063004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position w:val="-16"/>
        </w:rPr>
        <w:object w:dxaOrig="2820" w:dyaOrig="420">
          <v:shape id="_x0000_i1034" type="#_x0000_t75" style="width:141.1pt;height:20.9pt" o:ole="">
            <v:imagedata r:id="rId23" o:title=""/>
          </v:shape>
          <o:OLEObject Type="Embed" ProgID="Equation.DSMT4" ShapeID="_x0000_i1034" DrawAspect="Content" ObjectID="_1497618229" r:id="rId24"/>
        </w:object>
      </w:r>
    </w:p>
    <w:p w:rsidR="00BD1727" w:rsidRDefault="00BD1727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position w:val="-16"/>
        </w:rPr>
        <w:object w:dxaOrig="3159" w:dyaOrig="420">
          <v:shape id="_x0000_i1035" type="#_x0000_t75" style="width:157.6pt;height:20.9pt" o:ole="">
            <v:imagedata r:id="rId25" o:title=""/>
          </v:shape>
          <o:OLEObject Type="Embed" ProgID="Equation.DSMT4" ShapeID="_x0000_i1035" DrawAspect="Content" ObjectID="_1497618230" r:id="rId26"/>
        </w:object>
      </w:r>
    </w:p>
    <w:p w:rsidR="00BD1727" w:rsidRDefault="00BD1727" w:rsidP="00BD1727">
      <w:pPr>
        <w:rPr>
          <w:rFonts w:ascii="Times New Roman" w:hAnsi="Times New Roman" w:cs="Times New Roman"/>
        </w:rPr>
      </w:pPr>
    </w:p>
    <w:p w:rsidR="00BD1727" w:rsidRDefault="00BD1727" w:rsidP="00BD1727">
      <w:pPr>
        <w:rPr>
          <w:rFonts w:ascii="Times New Roman" w:hAnsi="Times New Roman" w:cs="Times New Roman"/>
        </w:rPr>
      </w:pPr>
    </w:p>
    <w:p w:rsidR="00BD1727" w:rsidRPr="00BD1727" w:rsidRDefault="00BD1727" w:rsidP="00BD172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ubtract.</w:t>
      </w:r>
    </w:p>
    <w:p w:rsidR="00BD1727" w:rsidRDefault="00BD1727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position w:val="-16"/>
        </w:rPr>
        <w:object w:dxaOrig="1719" w:dyaOrig="420">
          <v:shape id="_x0000_i1036" type="#_x0000_t75" style="width:86.1pt;height:20.9pt" o:ole="">
            <v:imagedata r:id="rId27" o:title=""/>
          </v:shape>
          <o:OLEObject Type="Embed" ProgID="Equation.DSMT4" ShapeID="_x0000_i1036" DrawAspect="Content" ObjectID="_1497618231" r:id="rId28"/>
        </w:object>
      </w:r>
    </w:p>
    <w:p w:rsidR="00BD1727" w:rsidRDefault="006B3D58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position w:val="-16"/>
        </w:rPr>
        <w:object w:dxaOrig="2420" w:dyaOrig="420">
          <v:shape id="_x0000_i1037" type="#_x0000_t75" style="width:121.15pt;height:20.9pt" o:ole="">
            <v:imagedata r:id="rId29" o:title=""/>
          </v:shape>
          <o:OLEObject Type="Embed" ProgID="Equation.DSMT4" ShapeID="_x0000_i1037" DrawAspect="Content" ObjectID="_1497618232" r:id="rId30"/>
        </w:object>
      </w:r>
    </w:p>
    <w:p w:rsidR="00BD1727" w:rsidRDefault="00BD1727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position w:val="-16"/>
        </w:rPr>
        <w:object w:dxaOrig="1939" w:dyaOrig="420">
          <v:shape id="_x0000_i1038" type="#_x0000_t75" style="width:96.8pt;height:20.9pt" o:ole="">
            <v:imagedata r:id="rId31" o:title=""/>
          </v:shape>
          <o:OLEObject Type="Embed" ProgID="Equation.DSMT4" ShapeID="_x0000_i1038" DrawAspect="Content" ObjectID="_1497618233" r:id="rId32"/>
        </w:object>
      </w:r>
    </w:p>
    <w:bookmarkStart w:id="0" w:name="_GoBack"/>
    <w:p w:rsidR="00BD1727" w:rsidRDefault="00E6377E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position w:val="-16"/>
        </w:rPr>
        <w:object w:dxaOrig="2299" w:dyaOrig="420">
          <v:shape id="_x0000_i1050" type="#_x0000_t75" style="width:114.8pt;height:20.9pt" o:ole="">
            <v:imagedata r:id="rId33" o:title=""/>
          </v:shape>
          <o:OLEObject Type="Embed" ProgID="Equation.DSMT4" ShapeID="_x0000_i1050" DrawAspect="Content" ObjectID="_1497618234" r:id="rId34"/>
        </w:object>
      </w:r>
      <w:bookmarkEnd w:id="0"/>
    </w:p>
    <w:p w:rsidR="00565C54" w:rsidRDefault="0093301B" w:rsidP="00565C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position w:val="-16"/>
        </w:rPr>
        <w:object w:dxaOrig="2120" w:dyaOrig="420">
          <v:shape id="_x0000_i1040" type="#_x0000_t75" style="width:106.05pt;height:20.9pt" o:ole="">
            <v:imagedata r:id="rId35" o:title=""/>
          </v:shape>
          <o:OLEObject Type="Embed" ProgID="Equation.DSMT4" ShapeID="_x0000_i1040" DrawAspect="Content" ObjectID="_1497618235" r:id="rId36"/>
        </w:object>
      </w:r>
    </w:p>
    <w:p w:rsidR="00BD1727" w:rsidRDefault="00BD1727" w:rsidP="00BD1727">
      <w:pPr>
        <w:rPr>
          <w:rFonts w:ascii="Times New Roman" w:hAnsi="Times New Roman" w:cs="Times New Roman"/>
        </w:rPr>
      </w:pPr>
    </w:p>
    <w:p w:rsidR="008D63DE" w:rsidRDefault="008D63DE" w:rsidP="00BD1727">
      <w:pPr>
        <w:rPr>
          <w:rFonts w:ascii="Times New Roman" w:hAnsi="Times New Roman" w:cs="Times New Roman"/>
        </w:rPr>
      </w:pPr>
    </w:p>
    <w:p w:rsidR="00BD1727" w:rsidRPr="00BD1727" w:rsidRDefault="00BD1727" w:rsidP="00BD172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Multiply.</w:t>
      </w:r>
    </w:p>
    <w:p w:rsidR="00565C54" w:rsidRDefault="00571FE9" w:rsidP="00565C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F21321">
        <w:rPr>
          <w:rFonts w:ascii="Times New Roman" w:hAnsi="Times New Roman" w:cs="Times New Roman"/>
          <w:position w:val="-12"/>
        </w:rPr>
        <w:object w:dxaOrig="1380" w:dyaOrig="360">
          <v:shape id="_x0000_i1041" type="#_x0000_t75" style="width:69.1pt;height:18.5pt" o:ole="">
            <v:imagedata r:id="rId37" o:title=""/>
          </v:shape>
          <o:OLEObject Type="Embed" ProgID="Equation.DSMT4" ShapeID="_x0000_i1041" DrawAspect="Content" ObjectID="_1497618236" r:id="rId38"/>
        </w:object>
      </w:r>
    </w:p>
    <w:p w:rsidR="00571FE9" w:rsidRDefault="00571FE9" w:rsidP="00565C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position w:val="-16"/>
        </w:rPr>
        <w:object w:dxaOrig="1719" w:dyaOrig="420">
          <v:shape id="_x0000_i1042" type="#_x0000_t75" style="width:86.1pt;height:20.9pt" o:ole="">
            <v:imagedata r:id="rId39" o:title=""/>
          </v:shape>
          <o:OLEObject Type="Embed" ProgID="Equation.DSMT4" ShapeID="_x0000_i1042" DrawAspect="Content" ObjectID="_1497618237" r:id="rId40"/>
        </w:object>
      </w:r>
    </w:p>
    <w:p w:rsidR="00571FE9" w:rsidRDefault="00571FE9" w:rsidP="00565C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position w:val="-16"/>
        </w:rPr>
        <w:object w:dxaOrig="1780" w:dyaOrig="420">
          <v:shape id="_x0000_i1043" type="#_x0000_t75" style="width:89.05pt;height:20.9pt" o:ole="">
            <v:imagedata r:id="rId41" o:title=""/>
          </v:shape>
          <o:OLEObject Type="Embed" ProgID="Equation.DSMT4" ShapeID="_x0000_i1043" DrawAspect="Content" ObjectID="_1497618238" r:id="rId42"/>
        </w:object>
      </w:r>
    </w:p>
    <w:p w:rsidR="00571FE9" w:rsidRPr="00571FE9" w:rsidRDefault="00571FE9" w:rsidP="00565C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position w:val="-16"/>
        </w:rPr>
        <w:object w:dxaOrig="1040" w:dyaOrig="460">
          <v:shape id="_x0000_i1044" type="#_x0000_t75" style="width:52.05pt;height:22.85pt" o:ole="">
            <v:imagedata r:id="rId43" o:title=""/>
          </v:shape>
          <o:OLEObject Type="Embed" ProgID="Equation.DSMT4" ShapeID="_x0000_i1044" DrawAspect="Content" ObjectID="_1497618239" r:id="rId44"/>
        </w:object>
      </w:r>
      <w:r w:rsidRPr="00571FE9">
        <w:rPr>
          <w:rFonts w:ascii="Times New Roman" w:hAnsi="Times New Roman" w:cs="Times New Roman"/>
          <w:sz w:val="18"/>
          <w:szCs w:val="18"/>
        </w:rPr>
        <w:t xml:space="preserve"> </w:t>
      </w:r>
      <w:r w:rsidRPr="00F21321">
        <w:rPr>
          <w:rFonts w:ascii="Times New Roman" w:hAnsi="Times New Roman" w:cs="Times New Roman"/>
          <w:sz w:val="18"/>
          <w:szCs w:val="18"/>
        </w:rPr>
        <w:t>Hint: Multiply by itself</w:t>
      </w:r>
      <w:r>
        <w:rPr>
          <w:rFonts w:ascii="Times New Roman" w:hAnsi="Times New Roman" w:cs="Times New Roman"/>
          <w:sz w:val="18"/>
          <w:szCs w:val="18"/>
        </w:rPr>
        <w:t>.</w:t>
      </w:r>
    </w:p>
    <w:p w:rsidR="00571FE9" w:rsidRDefault="00571FE9" w:rsidP="00565C5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position w:val="-16"/>
        </w:rPr>
        <w:object w:dxaOrig="2280" w:dyaOrig="420">
          <v:shape id="_x0000_i1045" type="#_x0000_t75" style="width:114.3pt;height:20.9pt" o:ole="">
            <v:imagedata r:id="rId45" o:title=""/>
          </v:shape>
          <o:OLEObject Type="Embed" ProgID="Equation.DSMT4" ShapeID="_x0000_i1045" DrawAspect="Content" ObjectID="_1497618240" r:id="rId46"/>
        </w:object>
      </w:r>
    </w:p>
    <w:p w:rsidR="00571FE9" w:rsidRDefault="00571FE9" w:rsidP="00571FE9">
      <w:pPr>
        <w:rPr>
          <w:rFonts w:ascii="Times New Roman" w:hAnsi="Times New Roman" w:cs="Times New Roman"/>
        </w:rPr>
      </w:pPr>
    </w:p>
    <w:p w:rsidR="00571FE9" w:rsidRPr="00571FE9" w:rsidRDefault="00571FE9" w:rsidP="00571FE9">
      <w:pPr>
        <w:rPr>
          <w:rFonts w:ascii="Times New Roman" w:hAnsi="Times New Roman" w:cs="Times New Roman"/>
        </w:rPr>
      </w:pPr>
    </w:p>
    <w:p w:rsidR="00AA5F9C" w:rsidRDefault="00AA5F9C" w:rsidP="00571FE9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571FE9">
        <w:rPr>
          <w:rFonts w:ascii="Times New Roman" w:hAnsi="Times New Roman" w:cs="Times New Roman"/>
        </w:rPr>
        <w:t>Find the perimeter and area of the rectangle shown below</w:t>
      </w:r>
      <w:r w:rsidR="00283F08" w:rsidRPr="00571FE9">
        <w:rPr>
          <w:rFonts w:ascii="Times New Roman" w:hAnsi="Times New Roman" w:cs="Times New Roman"/>
        </w:rPr>
        <w:t xml:space="preserve"> in terms of </w:t>
      </w:r>
      <w:r w:rsidR="00283F08" w:rsidRPr="00571FE9">
        <w:rPr>
          <w:rFonts w:ascii="Times New Roman" w:hAnsi="Times New Roman" w:cs="Times New Roman"/>
          <w:i/>
        </w:rPr>
        <w:t>n</w:t>
      </w:r>
      <w:r w:rsidRPr="00571FE9">
        <w:rPr>
          <w:rFonts w:ascii="Times New Roman" w:hAnsi="Times New Roman" w:cs="Times New Roman"/>
        </w:rPr>
        <w:t>.</w:t>
      </w:r>
    </w:p>
    <w:p w:rsidR="00571FE9" w:rsidRDefault="00200FB7" w:rsidP="00571FE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>
          <v:shape id="_x0000_s1057" type="#_x0000_t75" style="position:absolute;margin-left:156pt;margin-top:11.95pt;width:34.95pt;height:15.15pt;z-index:251692032;mso-position-horizontal-relative:text;mso-position-vertical-relative:text">
            <v:imagedata r:id="rId47" o:title=""/>
          </v:shape>
          <o:OLEObject Type="Embed" ProgID="Equation.DSMT4" ShapeID="_x0000_s1057" DrawAspect="Content" ObjectID="_1497618243" r:id="rId48"/>
        </w:object>
      </w:r>
      <w:r w:rsidR="00571FE9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291925E" wp14:editId="35A8FE7C">
                <wp:simplePos x="0" y="0"/>
                <wp:positionH relativeFrom="column">
                  <wp:posOffset>914400</wp:posOffset>
                </wp:positionH>
                <wp:positionV relativeFrom="paragraph">
                  <wp:posOffset>62539</wp:posOffset>
                </wp:positionV>
                <wp:extent cx="1000897" cy="345989"/>
                <wp:effectExtent l="0" t="0" r="27940" b="16510"/>
                <wp:wrapNone/>
                <wp:docPr id="40" name="Rectangle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0897" cy="345989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DFD7C4" id="Rectangle 40" o:spid="_x0000_s1026" style="position:absolute;margin-left:1in;margin-top:4.9pt;width:78.8pt;height:27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" filled="f" strokecolor="black [3213]" strokeweight="1pt"/>
            </w:pict>
          </mc:Fallback>
        </mc:AlternateContent>
      </w:r>
    </w:p>
    <w:p w:rsidR="00571FE9" w:rsidRDefault="00571FE9" w:rsidP="00571FE9">
      <w:pPr>
        <w:rPr>
          <w:rFonts w:ascii="Times New Roman" w:hAnsi="Times New Roman" w:cs="Times New Roman"/>
        </w:rPr>
      </w:pPr>
    </w:p>
    <w:p w:rsidR="00571FE9" w:rsidRDefault="00200FB7" w:rsidP="00571FE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>
          <v:shape id="_x0000_s1113" type="#_x0000_t75" style="position:absolute;margin-left:94.85pt;margin-top:4.4pt;width:30.15pt;height:13.15pt;z-index:-251597824;mso-position-horizontal-relative:text;mso-position-vertical-relative:text">
            <v:imagedata r:id="rId49" o:title=""/>
          </v:shape>
          <o:OLEObject Type="Embed" ProgID="Equation.DSMT4" ShapeID="_x0000_s1113" DrawAspect="Content" ObjectID="_1497618244" r:id="rId50"/>
        </w:object>
      </w:r>
    </w:p>
    <w:p w:rsidR="00571FE9" w:rsidRDefault="00571FE9" w:rsidP="00571FE9">
      <w:pPr>
        <w:rPr>
          <w:rFonts w:ascii="Times New Roman" w:hAnsi="Times New Roman" w:cs="Times New Roman"/>
        </w:rPr>
      </w:pPr>
    </w:p>
    <w:p w:rsidR="00571FE9" w:rsidRPr="00571FE9" w:rsidRDefault="00571FE9" w:rsidP="00571FE9">
      <w:pPr>
        <w:rPr>
          <w:rFonts w:ascii="Times New Roman" w:hAnsi="Times New Roman" w:cs="Times New Roman"/>
        </w:rPr>
      </w:pPr>
    </w:p>
    <w:p w:rsidR="00571FE9" w:rsidRDefault="008D63DE" w:rsidP="00571FE9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Refer to your answer for #13 above. </w:t>
      </w:r>
      <w:r>
        <w:rPr>
          <w:rFonts w:ascii="Times New Roman" w:hAnsi="Times New Roman" w:cs="Times New Roman"/>
        </w:rPr>
        <w:tab/>
        <w:t>A) How many terms does it have?</w:t>
      </w:r>
    </w:p>
    <w:p w:rsidR="008D63DE" w:rsidRDefault="008D63DE" w:rsidP="008D63DE">
      <w:pPr>
        <w:ind w:left="43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 What is the degree of the polynomial?</w:t>
      </w:r>
    </w:p>
    <w:p w:rsidR="008D63DE" w:rsidRDefault="008D63DE" w:rsidP="008D63DE">
      <w:pPr>
        <w:ind w:left="43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What is the coefficient of the 2</w:t>
      </w:r>
      <w:r w:rsidRPr="008D63DE">
        <w:rPr>
          <w:rFonts w:ascii="Times New Roman" w:hAnsi="Times New Roman" w:cs="Times New Roman"/>
          <w:vertAlign w:val="superscript"/>
        </w:rPr>
        <w:t>nd</w:t>
      </w:r>
      <w:r>
        <w:rPr>
          <w:rFonts w:ascii="Times New Roman" w:hAnsi="Times New Roman" w:cs="Times New Roman"/>
        </w:rPr>
        <w:t xml:space="preserve"> term?</w:t>
      </w:r>
    </w:p>
    <w:p w:rsidR="008D63DE" w:rsidRPr="008D63DE" w:rsidRDefault="008D63DE" w:rsidP="008D63DE">
      <w:pPr>
        <w:rPr>
          <w:rFonts w:ascii="Times New Roman" w:hAnsi="Times New Roman" w:cs="Times New Roman"/>
        </w:rPr>
      </w:pPr>
    </w:p>
    <w:p w:rsidR="008D63DE" w:rsidRPr="006B3D58" w:rsidRDefault="008D63DE" w:rsidP="008D63DE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08B4923" wp14:editId="2A81BD2D">
                <wp:simplePos x="0" y="0"/>
                <wp:positionH relativeFrom="column">
                  <wp:posOffset>67378</wp:posOffset>
                </wp:positionH>
                <wp:positionV relativeFrom="paragraph">
                  <wp:posOffset>55846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645BFB" id="5-Point Star 39" o:spid="_x0000_s1026" style="position:absolute;margin-left:5.3pt;margin-top:4.4pt;width:9.1pt;height:8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>
        <w:rPr>
          <w:rFonts w:ascii="Times New Roman" w:hAnsi="Times New Roman" w:cs="Times New Roman"/>
        </w:rPr>
        <w:t>Simplify.</w:t>
      </w:r>
      <w:r w:rsidRPr="008D63D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 w:rsidRPr="00B72FBA">
        <w:rPr>
          <w:rFonts w:ascii="Times New Roman" w:hAnsi="Times New Roman" w:cs="Times New Roman"/>
          <w:position w:val="-16"/>
        </w:rPr>
        <w:object w:dxaOrig="3080" w:dyaOrig="420">
          <v:shape id="_x0000_i1048" type="#_x0000_t75" style="width:153.75pt;height:20.9pt" o:ole="">
            <v:imagedata r:id="rId51" o:title=""/>
          </v:shape>
          <o:OLEObject Type="Embed" ProgID="Equation.DSMT4" ShapeID="_x0000_i1048" DrawAspect="Content" ObjectID="_1497618241" r:id="rId52"/>
        </w:object>
      </w:r>
    </w:p>
    <w:sectPr w:rsidR="008D63DE" w:rsidRPr="006B3D58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63004"/>
    <w:rsid w:val="00066A82"/>
    <w:rsid w:val="00184E69"/>
    <w:rsid w:val="001D6167"/>
    <w:rsid w:val="002607A2"/>
    <w:rsid w:val="00283F08"/>
    <w:rsid w:val="002B4D69"/>
    <w:rsid w:val="002E558D"/>
    <w:rsid w:val="002F310D"/>
    <w:rsid w:val="003541FE"/>
    <w:rsid w:val="003E67B9"/>
    <w:rsid w:val="00401E2E"/>
    <w:rsid w:val="004804AD"/>
    <w:rsid w:val="00544D33"/>
    <w:rsid w:val="00565C54"/>
    <w:rsid w:val="00571FE9"/>
    <w:rsid w:val="0060313C"/>
    <w:rsid w:val="006B3D58"/>
    <w:rsid w:val="006E3502"/>
    <w:rsid w:val="008D63DE"/>
    <w:rsid w:val="008E2026"/>
    <w:rsid w:val="009009F9"/>
    <w:rsid w:val="0093301B"/>
    <w:rsid w:val="00A8102A"/>
    <w:rsid w:val="00AA5F9C"/>
    <w:rsid w:val="00AE2773"/>
    <w:rsid w:val="00B06AE2"/>
    <w:rsid w:val="00B304AB"/>
    <w:rsid w:val="00B72FBA"/>
    <w:rsid w:val="00BD1727"/>
    <w:rsid w:val="00C33202"/>
    <w:rsid w:val="00CE57E2"/>
    <w:rsid w:val="00D06F1D"/>
    <w:rsid w:val="00D16339"/>
    <w:rsid w:val="00D413E8"/>
    <w:rsid w:val="00D420C6"/>
    <w:rsid w:val="00E23633"/>
    <w:rsid w:val="00E60C04"/>
    <w:rsid w:val="00E6377E"/>
    <w:rsid w:val="00F21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5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28</Words>
  <Characters>130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15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</cp:lastModifiedBy>
  <cp:revision>2</cp:revision>
  <cp:lastPrinted>2014-08-12T13:38:00Z</cp:lastPrinted>
  <dcterms:created xsi:type="dcterms:W3CDTF">2015-07-05T22:16:00Z</dcterms:created>
  <dcterms:modified xsi:type="dcterms:W3CDTF">2015-07-05T22:16:00Z</dcterms:modified>
</cp:coreProperties>
</file>